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1112" w:rsidRPr="007F78C6" w:rsidRDefault="003E1112" w:rsidP="003E1112">
      <w:pPr>
        <w:pStyle w:val="Title"/>
        <w:rPr>
          <w:sz w:val="52"/>
        </w:rPr>
      </w:pPr>
      <w:r>
        <w:rPr>
          <w:sz w:val="52"/>
        </w:rPr>
        <w:t>AP Calculus AB</w:t>
      </w:r>
    </w:p>
    <w:p w:rsidR="003E1112" w:rsidRPr="000D7941" w:rsidRDefault="00622ABB" w:rsidP="003E1112">
      <w:pPr>
        <w:jc w:val="center"/>
        <w:rPr>
          <w:b/>
          <w:bCs/>
          <w:sz w:val="40"/>
        </w:rPr>
      </w:pPr>
      <w:r>
        <w:rPr>
          <w:b/>
          <w:bCs/>
          <w:sz w:val="40"/>
        </w:rPr>
        <w:t>Chapter 5</w:t>
      </w:r>
      <w:r w:rsidR="003E1112" w:rsidRPr="000D7941">
        <w:rPr>
          <w:b/>
          <w:bCs/>
          <w:sz w:val="40"/>
        </w:rPr>
        <w:t xml:space="preserve"> </w:t>
      </w:r>
      <w:r w:rsidR="003E1112">
        <w:rPr>
          <w:b/>
          <w:bCs/>
          <w:sz w:val="40"/>
        </w:rPr>
        <w:t>Assignment Sheet</w:t>
      </w:r>
    </w:p>
    <w:p w:rsidR="003E1112" w:rsidRPr="00B349FC" w:rsidRDefault="005A76B5" w:rsidP="003E1112">
      <w:pPr>
        <w:pStyle w:val="NoSpacing"/>
        <w:contextualSpacing/>
        <w:jc w:val="center"/>
        <w:rPr>
          <w:b/>
          <w:i/>
          <w:sz w:val="28"/>
        </w:rPr>
      </w:pPr>
      <w:r>
        <w:rPr>
          <w:b/>
          <w:i/>
          <w:sz w:val="40"/>
        </w:rPr>
        <w:t xml:space="preserve">Applications of </w:t>
      </w:r>
      <w:r w:rsidR="00F01FB3">
        <w:rPr>
          <w:b/>
          <w:i/>
          <w:sz w:val="40"/>
        </w:rPr>
        <w:t>Derivatives</w:t>
      </w:r>
    </w:p>
    <w:p w:rsidR="00BF5712" w:rsidRDefault="00BF5712">
      <w:pPr>
        <w:rPr>
          <w:b/>
          <w:u w:val="single"/>
        </w:rPr>
      </w:pPr>
    </w:p>
    <w:p w:rsidR="003446E7" w:rsidRPr="00F01FB3" w:rsidRDefault="001F581C" w:rsidP="00F01FB3">
      <w:pPr>
        <w:rPr>
          <w:b/>
          <w:u w:val="single"/>
        </w:rPr>
      </w:pPr>
      <w:r>
        <w:rPr>
          <w:b/>
        </w:rPr>
        <w:tab/>
      </w:r>
      <w:r w:rsidR="008064F9" w:rsidRPr="008064F9">
        <w:rPr>
          <w:b/>
          <w:u w:val="single"/>
        </w:rPr>
        <w:t>Lessons &amp; Assignments</w:t>
      </w:r>
      <w:r>
        <w:rPr>
          <w:b/>
        </w:rPr>
        <w:tab/>
      </w:r>
      <w:r w:rsidR="009D5918">
        <w:rPr>
          <w:b/>
        </w:rPr>
        <w:tab/>
      </w:r>
      <w:r w:rsidR="009D5918">
        <w:rPr>
          <w:b/>
        </w:rPr>
        <w:tab/>
      </w:r>
      <w:r w:rsidR="009D5918">
        <w:rPr>
          <w:b/>
        </w:rPr>
        <w:tab/>
      </w:r>
      <w:r w:rsidR="009D5918">
        <w:rPr>
          <w:b/>
        </w:rPr>
        <w:tab/>
      </w:r>
      <w:r w:rsidR="009D5918">
        <w:rPr>
          <w:b/>
        </w:rPr>
        <w:tab/>
      </w:r>
      <w:r w:rsidR="00BF5712">
        <w:rPr>
          <w:b/>
        </w:rPr>
        <w:tab/>
      </w:r>
      <w:r w:rsidR="009D5918" w:rsidRPr="00BF5712">
        <w:rPr>
          <w:b/>
          <w:u w:val="single"/>
        </w:rPr>
        <w:t>Due Date</w:t>
      </w:r>
    </w:p>
    <w:p w:rsidR="009709B2" w:rsidRDefault="009709B2" w:rsidP="00F01FB3">
      <w:r>
        <w:tab/>
      </w:r>
      <w:r w:rsidR="008C450C">
        <w:tab/>
      </w:r>
      <w:r>
        <w:tab/>
      </w:r>
      <w:r w:rsidR="00E648E2">
        <w:tab/>
      </w:r>
      <w:r>
        <w:tab/>
      </w:r>
      <w:r>
        <w:tab/>
      </w:r>
      <w:r>
        <w:tab/>
      </w:r>
      <w:r w:rsidR="008C450C">
        <w:tab/>
      </w:r>
      <w:r w:rsidR="00E648E2">
        <w:tab/>
      </w:r>
    </w:p>
    <w:p w:rsidR="003446E7" w:rsidRPr="00B47D80" w:rsidRDefault="009709B2" w:rsidP="003446E7">
      <w:r>
        <w:tab/>
      </w:r>
      <w:r w:rsidR="00622ABB">
        <w:rPr>
          <w:i/>
        </w:rPr>
        <w:t>Lessons 3-1, 3-2, 5</w:t>
      </w:r>
      <w:r w:rsidR="00B47D80" w:rsidRPr="00D93419">
        <w:rPr>
          <w:i/>
        </w:rPr>
        <w:t>-3:</w:t>
      </w:r>
      <w:r w:rsidR="00B47D80" w:rsidRPr="00B47D80">
        <w:t xml:space="preserve"> </w:t>
      </w:r>
      <w:r w:rsidR="00B47D80" w:rsidRPr="00B47D80">
        <w:rPr>
          <w:i/>
        </w:rPr>
        <w:t>Relating the Graphs of</w:t>
      </w:r>
      <w:r w:rsidR="00B47D80" w:rsidRPr="00B47D80">
        <w:t xml:space="preserve"> </w:t>
      </w:r>
      <w:r w:rsidR="00B47D80" w:rsidRPr="00B47D80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556686194" r:id="rId9"/>
        </w:object>
      </w:r>
      <w:r w:rsidR="00B47D80" w:rsidRPr="00B47D80">
        <w:t xml:space="preserve"> </w:t>
      </w:r>
      <w:r w:rsidR="00D93419">
        <w:rPr>
          <w:i/>
        </w:rPr>
        <w:t>Part</w:t>
      </w:r>
      <w:r w:rsidR="00B47D80" w:rsidRPr="00B47D80">
        <w:rPr>
          <w:i/>
        </w:rPr>
        <w:t xml:space="preserve"> 1</w:t>
      </w:r>
      <w:r w:rsidR="007A3E46" w:rsidRPr="00B47D80">
        <w:rPr>
          <w:i/>
        </w:rPr>
        <w:tab/>
      </w:r>
      <w:r w:rsidR="007A3E46" w:rsidRPr="00B47D80">
        <w:tab/>
      </w:r>
    </w:p>
    <w:p w:rsidR="00996A7B" w:rsidRDefault="00D93419" w:rsidP="00D93419">
      <w:pPr>
        <w:ind w:left="1440" w:firstLine="720"/>
      </w:pPr>
      <w:r>
        <w:t>Complete Packet</w:t>
      </w:r>
      <w:r w:rsidR="003375F2">
        <w:tab/>
      </w:r>
      <w:r w:rsidR="003375F2">
        <w:tab/>
      </w:r>
      <w:r w:rsidR="00287A89">
        <w:tab/>
      </w:r>
      <w:r>
        <w:tab/>
      </w:r>
      <w:r>
        <w:tab/>
      </w:r>
      <w:r>
        <w:tab/>
      </w:r>
      <w:r w:rsidR="003446E7">
        <w:t>_________</w:t>
      </w:r>
    </w:p>
    <w:p w:rsidR="00D93419" w:rsidRDefault="00D93419" w:rsidP="00D93419"/>
    <w:p w:rsidR="00D93419" w:rsidRPr="00B47D80" w:rsidRDefault="00D93419" w:rsidP="00D93419">
      <w:r>
        <w:tab/>
      </w:r>
      <w:r w:rsidRPr="00D93419">
        <w:rPr>
          <w:i/>
        </w:rPr>
        <w:t xml:space="preserve">Lessons 3-1, 3-2, </w:t>
      </w:r>
      <w:r w:rsidR="00622ABB">
        <w:rPr>
          <w:i/>
        </w:rPr>
        <w:t>5</w:t>
      </w:r>
      <w:r w:rsidRPr="00D93419">
        <w:rPr>
          <w:i/>
        </w:rPr>
        <w:t>-3:</w:t>
      </w:r>
      <w:r w:rsidRPr="00B47D80">
        <w:t xml:space="preserve"> </w:t>
      </w:r>
      <w:r w:rsidRPr="00B47D80">
        <w:rPr>
          <w:i/>
        </w:rPr>
        <w:t>Relating the Graphs of</w:t>
      </w:r>
      <w:r w:rsidRPr="00B47D80">
        <w:t xml:space="preserve"> </w:t>
      </w:r>
      <w:r w:rsidRPr="00B47D80">
        <w:rPr>
          <w:position w:val="-10"/>
        </w:rPr>
        <w:object w:dxaOrig="1359" w:dyaOrig="320">
          <v:shape id="_x0000_i1026" type="#_x0000_t75" style="width:68.25pt;height:15.75pt" o:ole="">
            <v:imagedata r:id="rId8" o:title=""/>
          </v:shape>
          <o:OLEObject Type="Embed" ProgID="Equation.DSMT4" ShapeID="_x0000_i1026" DrawAspect="Content" ObjectID="_1556686195" r:id="rId10"/>
        </w:object>
      </w:r>
      <w:r w:rsidRPr="00B47D80">
        <w:t xml:space="preserve"> </w:t>
      </w:r>
      <w:r>
        <w:rPr>
          <w:i/>
        </w:rPr>
        <w:t>Part 2</w:t>
      </w:r>
      <w:r w:rsidRPr="00B47D80">
        <w:rPr>
          <w:i/>
        </w:rPr>
        <w:tab/>
      </w:r>
      <w:r w:rsidRPr="00B47D80">
        <w:tab/>
      </w:r>
    </w:p>
    <w:p w:rsidR="00D93419" w:rsidRDefault="00D93419" w:rsidP="00D93419">
      <w:pPr>
        <w:ind w:left="1440" w:firstLine="720"/>
      </w:pPr>
      <w:r>
        <w:t xml:space="preserve">Complete </w:t>
      </w:r>
      <w:r w:rsidR="002D0C56">
        <w:t>Lessons 3-1, 3-2, 4-3</w:t>
      </w:r>
      <w:r w:rsidR="002D0C56">
        <w:rPr>
          <w:i/>
        </w:rPr>
        <w:t xml:space="preserve"> </w:t>
      </w:r>
      <w:r w:rsidR="002D0C56" w:rsidRPr="008E3ADD">
        <w:t>Practice</w:t>
      </w:r>
      <w:r w:rsidR="002D0C56">
        <w:t xml:space="preserve"> Worksheet</w:t>
      </w:r>
      <w:r>
        <w:tab/>
      </w:r>
      <w:r>
        <w:tab/>
        <w:t>_________</w:t>
      </w:r>
    </w:p>
    <w:p w:rsidR="00441DF9" w:rsidRDefault="00441DF9" w:rsidP="00441DF9"/>
    <w:p w:rsidR="00A27805" w:rsidRDefault="00A27805" w:rsidP="00441DF9"/>
    <w:p w:rsidR="00441DF9" w:rsidRPr="00441DF9" w:rsidRDefault="00441DF9" w:rsidP="00441DF9">
      <w:r>
        <w:tab/>
      </w:r>
      <w:r>
        <w:tab/>
      </w:r>
      <w:r w:rsidRPr="00F31A86">
        <w:rPr>
          <w:b/>
          <w:i/>
        </w:rPr>
        <w:t>Quiz #1</w:t>
      </w:r>
      <w:r>
        <w:rPr>
          <w:b/>
          <w:i/>
        </w:rPr>
        <w:t>:  Take-Home Assessment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t>_________</w:t>
      </w:r>
    </w:p>
    <w:p w:rsidR="00F61E56" w:rsidRDefault="00151488" w:rsidP="001B0E9E">
      <w:r>
        <w:tab/>
      </w:r>
      <w:r>
        <w:tab/>
      </w:r>
    </w:p>
    <w:p w:rsidR="00A27805" w:rsidRDefault="00A27805" w:rsidP="001B0E9E"/>
    <w:p w:rsidR="008C450C" w:rsidRPr="001A038D" w:rsidRDefault="008C450C">
      <w:pPr>
        <w:rPr>
          <w:b/>
          <w:i/>
        </w:rPr>
      </w:pPr>
      <w:r>
        <w:tab/>
      </w:r>
      <w:r w:rsidR="00DC76FD" w:rsidRPr="001A038D">
        <w:rPr>
          <w:i/>
        </w:rPr>
        <w:t xml:space="preserve">Lesson </w:t>
      </w:r>
      <w:r w:rsidR="00F06BE1" w:rsidRPr="001A038D">
        <w:rPr>
          <w:i/>
        </w:rPr>
        <w:t>3</w:t>
      </w:r>
      <w:r w:rsidR="00DC76FD" w:rsidRPr="001A038D">
        <w:rPr>
          <w:i/>
        </w:rPr>
        <w:t>-</w:t>
      </w:r>
      <w:r w:rsidR="001A038D" w:rsidRPr="001A038D">
        <w:rPr>
          <w:i/>
        </w:rPr>
        <w:t>4: Velocity and Other Rates of Change</w:t>
      </w:r>
    </w:p>
    <w:p w:rsidR="001A038D" w:rsidRDefault="00734F16" w:rsidP="001A038D">
      <w:pPr>
        <w:pStyle w:val="ListParagraph"/>
        <w:spacing w:after="200" w:line="276" w:lineRule="auto"/>
        <w:ind w:left="1440" w:firstLine="720"/>
      </w:pPr>
      <w:r>
        <w:t xml:space="preserve">pp. </w:t>
      </w:r>
      <w:r w:rsidR="002E48A2">
        <w:t>137 – 139</w:t>
      </w:r>
      <w:r w:rsidR="00B55A87">
        <w:t xml:space="preserve"> / </w:t>
      </w:r>
      <w:r w:rsidR="001A038D">
        <w:t xml:space="preserve">1, 8, 9, 20, </w:t>
      </w:r>
      <w:r w:rsidR="002A6C63">
        <w:t>25a,</w:t>
      </w:r>
      <w:r w:rsidR="001A038D">
        <w:t>b</w:t>
      </w:r>
    </w:p>
    <w:p w:rsidR="008C450C" w:rsidRDefault="002E48A2" w:rsidP="00A27805">
      <w:pPr>
        <w:pStyle w:val="ListParagraph"/>
        <w:spacing w:after="200" w:line="276" w:lineRule="auto"/>
        <w:ind w:left="1440" w:firstLine="720"/>
      </w:pPr>
      <w:r>
        <w:t>p.191</w:t>
      </w:r>
      <w:r w:rsidR="001A038D">
        <w:t xml:space="preserve"> / 78</w:t>
      </w:r>
      <w:r w:rsidR="001A038D">
        <w:tab/>
      </w:r>
      <w:r w:rsidR="001A038D">
        <w:tab/>
      </w:r>
      <w:r w:rsidR="001A038D">
        <w:tab/>
      </w:r>
      <w:r w:rsidR="001A038D">
        <w:tab/>
      </w:r>
      <w:r w:rsidR="001A038D">
        <w:tab/>
      </w:r>
      <w:r w:rsidR="001A038D">
        <w:tab/>
      </w:r>
      <w:r w:rsidR="001A038D">
        <w:tab/>
      </w:r>
      <w:r w:rsidR="006A75E7">
        <w:t>_________</w:t>
      </w:r>
    </w:p>
    <w:p w:rsidR="00DD23AD" w:rsidRPr="00DD23AD" w:rsidRDefault="008C450C" w:rsidP="00DD23AD">
      <w:pPr>
        <w:rPr>
          <w:i/>
        </w:rPr>
      </w:pPr>
      <w:r>
        <w:tab/>
      </w:r>
      <w:r w:rsidR="00622ABB">
        <w:rPr>
          <w:i/>
        </w:rPr>
        <w:t>Lessons 5-1 &amp; 5</w:t>
      </w:r>
      <w:r w:rsidR="00DD23AD" w:rsidRPr="00DD23AD">
        <w:rPr>
          <w:i/>
        </w:rPr>
        <w:t>-2: Extreme Values &amp; the Mean Value Theorem</w:t>
      </w:r>
    </w:p>
    <w:p w:rsidR="005E3FE2" w:rsidRDefault="002E48A2" w:rsidP="005E3FE2">
      <w:pPr>
        <w:pStyle w:val="ListParagraph"/>
        <w:spacing w:after="200" w:line="276" w:lineRule="auto"/>
        <w:ind w:left="1440" w:firstLine="720"/>
      </w:pPr>
      <w:r>
        <w:t>p. 199</w:t>
      </w:r>
      <w:r w:rsidR="005E3FE2">
        <w:t xml:space="preserve"> Quick Review #’s 5</w:t>
      </w:r>
      <w:r w:rsidR="00CF7D8C">
        <w:t xml:space="preserve"> – </w:t>
      </w:r>
      <w:r w:rsidR="005E3FE2">
        <w:t>8</w:t>
      </w:r>
    </w:p>
    <w:p w:rsidR="00A27805" w:rsidRDefault="005E3FE2" w:rsidP="00A27805">
      <w:pPr>
        <w:pStyle w:val="ListParagraph"/>
        <w:spacing w:after="200" w:line="276" w:lineRule="auto"/>
        <w:ind w:left="1440" w:firstLine="720"/>
      </w:pPr>
      <w:r>
        <w:t xml:space="preserve">pp. </w:t>
      </w:r>
      <w:r w:rsidR="002E48A2">
        <w:t>200</w:t>
      </w:r>
      <w:r>
        <w:t xml:space="preserve"> </w:t>
      </w:r>
      <w:r w:rsidR="007A3803">
        <w:t>–</w:t>
      </w:r>
      <w:r w:rsidR="002E48A2">
        <w:t xml:space="preserve"> 201</w:t>
      </w:r>
      <w:r>
        <w:t xml:space="preserve"> / 5, 7, 50</w:t>
      </w:r>
    </w:p>
    <w:p w:rsidR="00A27805" w:rsidRDefault="002E48A2" w:rsidP="00A27805">
      <w:pPr>
        <w:pStyle w:val="ListParagraph"/>
        <w:spacing w:after="200" w:line="276" w:lineRule="auto"/>
        <w:ind w:left="1440" w:firstLine="720"/>
      </w:pPr>
      <w:r>
        <w:t xml:space="preserve">pp. 208 – 209 / 1, 2 ,4, 11, 12, </w:t>
      </w:r>
      <w:r w:rsidR="005E3FE2">
        <w:t>*14, 43</w:t>
      </w:r>
      <w:r w:rsidR="005E3FE2">
        <w:tab/>
      </w:r>
      <w:r w:rsidR="005E3FE2">
        <w:tab/>
      </w:r>
      <w:r w:rsidR="005E3FE2">
        <w:tab/>
      </w:r>
      <w:r w:rsidR="003446E7">
        <w:t>_________</w:t>
      </w:r>
    </w:p>
    <w:p w:rsidR="00A27805" w:rsidRDefault="00A27805" w:rsidP="00A27805">
      <w:pPr>
        <w:rPr>
          <w:b/>
          <w:i/>
        </w:rPr>
      </w:pPr>
    </w:p>
    <w:p w:rsidR="005E3FE2" w:rsidRDefault="005E3FE2" w:rsidP="00A27805">
      <w:pPr>
        <w:ind w:left="1440"/>
      </w:pPr>
      <w:r w:rsidRPr="00A27805">
        <w:rPr>
          <w:b/>
          <w:i/>
        </w:rPr>
        <w:t>Quiz #2</w:t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 w:rsidRPr="00A27805">
        <w:rPr>
          <w:b/>
          <w:i/>
        </w:rPr>
        <w:tab/>
      </w:r>
      <w:r>
        <w:t>_________</w:t>
      </w:r>
    </w:p>
    <w:p w:rsidR="00A27805" w:rsidRDefault="00A27805" w:rsidP="00A27805"/>
    <w:p w:rsidR="00A27805" w:rsidRPr="005E3FE2" w:rsidRDefault="00A27805" w:rsidP="00A27805"/>
    <w:p w:rsidR="003446E7" w:rsidRDefault="003446E7" w:rsidP="003446E7">
      <w:pPr>
        <w:rPr>
          <w:i/>
        </w:rPr>
      </w:pPr>
      <w:r>
        <w:tab/>
      </w:r>
      <w:r w:rsidR="00206565">
        <w:rPr>
          <w:i/>
        </w:rPr>
        <w:t xml:space="preserve">Lesson </w:t>
      </w:r>
      <w:r w:rsidR="00622ABB">
        <w:rPr>
          <w:i/>
        </w:rPr>
        <w:t>5</w:t>
      </w:r>
      <w:r w:rsidR="00B246A0">
        <w:rPr>
          <w:i/>
        </w:rPr>
        <w:t xml:space="preserve">-4: </w:t>
      </w:r>
      <w:r w:rsidR="00B246A0" w:rsidRPr="00B246A0">
        <w:rPr>
          <w:i/>
        </w:rPr>
        <w:t>Modeling and Optimization</w:t>
      </w:r>
    </w:p>
    <w:p w:rsidR="003446E7" w:rsidRDefault="00302858" w:rsidP="009A42AE">
      <w:pPr>
        <w:ind w:left="2160"/>
      </w:pPr>
      <w:r>
        <w:t>Complete Packet</w:t>
      </w:r>
      <w:r>
        <w:tab/>
      </w:r>
      <w:r>
        <w:tab/>
      </w:r>
      <w:r>
        <w:tab/>
      </w:r>
      <w:r w:rsidR="00644132">
        <w:tab/>
      </w:r>
      <w:r w:rsidR="00BC5010">
        <w:tab/>
      </w:r>
      <w:r w:rsidR="00BC5010">
        <w:tab/>
      </w:r>
      <w:r w:rsidR="003446E7">
        <w:t>_________</w:t>
      </w:r>
    </w:p>
    <w:p w:rsidR="00F90A80" w:rsidRDefault="00F90A80" w:rsidP="00F90A80"/>
    <w:p w:rsidR="00F90A80" w:rsidRDefault="00F31A86" w:rsidP="00F90A80">
      <w:r>
        <w:tab/>
      </w:r>
      <w: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</w:p>
    <w:p w:rsidR="00390AB9" w:rsidRDefault="00F90A80" w:rsidP="00F90A80">
      <w:pPr>
        <w:rPr>
          <w:i/>
        </w:rPr>
      </w:pPr>
      <w:r>
        <w:tab/>
      </w:r>
      <w:r w:rsidR="00622ABB">
        <w:rPr>
          <w:i/>
        </w:rPr>
        <w:t>Lesson 5</w:t>
      </w:r>
      <w:r w:rsidR="00302858">
        <w:rPr>
          <w:i/>
        </w:rPr>
        <w:t>-5</w:t>
      </w:r>
      <w:r w:rsidR="003E44F8">
        <w:rPr>
          <w:i/>
        </w:rPr>
        <w:t>:</w:t>
      </w:r>
      <w:r w:rsidR="000338F7">
        <w:rPr>
          <w:i/>
        </w:rPr>
        <w:t xml:space="preserve"> </w:t>
      </w:r>
      <w:r w:rsidR="00302858" w:rsidRPr="00302858">
        <w:rPr>
          <w:i/>
        </w:rPr>
        <w:t>Linearization</w:t>
      </w:r>
    </w:p>
    <w:p w:rsidR="00BC48DA" w:rsidRDefault="00F90A80" w:rsidP="00A27805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2E48A2">
        <w:rPr>
          <w:rFonts w:cstheme="minorHAnsi"/>
          <w:color w:val="000000"/>
        </w:rPr>
        <w:t>p</w:t>
      </w:r>
      <w:r w:rsidR="00302858">
        <w:rPr>
          <w:rFonts w:cstheme="minorHAnsi"/>
          <w:color w:val="000000"/>
        </w:rPr>
        <w:t xml:space="preserve">. </w:t>
      </w:r>
      <w:r w:rsidR="002E48A2">
        <w:rPr>
          <w:rFonts w:cstheme="minorHAnsi"/>
          <w:color w:val="000000"/>
        </w:rPr>
        <w:t>247</w:t>
      </w:r>
      <w:r w:rsidR="00302858">
        <w:rPr>
          <w:rFonts w:cstheme="minorHAnsi"/>
          <w:color w:val="000000"/>
        </w:rPr>
        <w:t xml:space="preserve"> / 1, 2, 12, </w:t>
      </w:r>
      <w:r w:rsidR="002E48A2">
        <w:rPr>
          <w:rFonts w:cstheme="minorHAnsi"/>
          <w:color w:val="000000"/>
        </w:rPr>
        <w:t xml:space="preserve">17, </w:t>
      </w:r>
      <w:r w:rsidR="00302858">
        <w:rPr>
          <w:rFonts w:cstheme="minorHAnsi"/>
          <w:color w:val="000000"/>
        </w:rPr>
        <w:t>21</w:t>
      </w:r>
      <w:r w:rsidR="002E48A2">
        <w:tab/>
      </w:r>
      <w:r w:rsidR="002E48A2">
        <w:tab/>
      </w:r>
      <w:r w:rsidR="002E48A2">
        <w:tab/>
      </w:r>
      <w:r w:rsidR="002E48A2">
        <w:tab/>
      </w:r>
      <w:r w:rsidR="002E48A2">
        <w:tab/>
      </w:r>
      <w:r w:rsidR="00390AB9">
        <w:t>_________</w:t>
      </w:r>
    </w:p>
    <w:p w:rsidR="00BC48DA" w:rsidRDefault="00BC48DA" w:rsidP="00BC48DA"/>
    <w:p w:rsidR="00F31A86" w:rsidRDefault="00F31A86" w:rsidP="00634C71"/>
    <w:p w:rsidR="00634C71" w:rsidRDefault="00634C71" w:rsidP="00634C71">
      <w:pPr>
        <w:rPr>
          <w:i/>
        </w:rPr>
      </w:pPr>
      <w:r>
        <w:tab/>
      </w:r>
      <w:r w:rsidR="00622ABB">
        <w:rPr>
          <w:i/>
        </w:rPr>
        <w:t>Lesson 5</w:t>
      </w:r>
      <w:r w:rsidR="006C7CBB">
        <w:rPr>
          <w:i/>
        </w:rPr>
        <w:t>-6</w:t>
      </w:r>
      <w:r w:rsidR="00D66EE9">
        <w:rPr>
          <w:i/>
        </w:rPr>
        <w:t xml:space="preserve">: </w:t>
      </w:r>
      <w:r w:rsidR="006C7CBB" w:rsidRPr="006C7CBB">
        <w:rPr>
          <w:i/>
        </w:rPr>
        <w:t>Related Rates</w:t>
      </w:r>
    </w:p>
    <w:p w:rsidR="00D66EE9" w:rsidRDefault="00D66EE9" w:rsidP="00C17F95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2E48A2">
        <w:rPr>
          <w:rFonts w:cstheme="minorHAnsi"/>
          <w:color w:val="000000"/>
        </w:rPr>
        <w:t>pp. 257</w:t>
      </w:r>
      <w:r w:rsidR="00C17F95">
        <w:rPr>
          <w:rFonts w:cstheme="minorHAnsi"/>
          <w:color w:val="000000"/>
        </w:rPr>
        <w:t xml:space="preserve"> </w:t>
      </w:r>
      <w:r w:rsidR="007A3803">
        <w:t>–</w:t>
      </w:r>
      <w:r w:rsidR="002E48A2">
        <w:rPr>
          <w:rFonts w:cstheme="minorHAnsi"/>
          <w:color w:val="000000"/>
        </w:rPr>
        <w:t xml:space="preserve"> 259</w:t>
      </w:r>
      <w:bookmarkStart w:id="0" w:name="_GoBack"/>
      <w:bookmarkEnd w:id="0"/>
      <w:r w:rsidR="00C17F95">
        <w:rPr>
          <w:rFonts w:cstheme="minorHAnsi"/>
          <w:color w:val="000000"/>
        </w:rPr>
        <w:t xml:space="preserve"> / 8, 11, 13, 20, 31</w:t>
      </w:r>
      <w:r w:rsidR="00B954AA">
        <w:tab/>
      </w:r>
      <w:r w:rsidR="00B954AA">
        <w:tab/>
      </w:r>
      <w:r w:rsidR="00B954AA">
        <w:tab/>
      </w:r>
      <w:r w:rsidR="00C17F95">
        <w:tab/>
      </w:r>
      <w:r w:rsidR="00B954AA">
        <w:t>_________</w:t>
      </w:r>
    </w:p>
    <w:p w:rsidR="000338F7" w:rsidRDefault="000338F7" w:rsidP="000338F7"/>
    <w:p w:rsidR="009D191C" w:rsidRPr="00BA32F6" w:rsidRDefault="000338F7" w:rsidP="006C7CBB">
      <w:r>
        <w:tab/>
      </w:r>
    </w:p>
    <w:p w:rsidR="00E4579D" w:rsidRDefault="00390AB9" w:rsidP="00DC76FD">
      <w:r>
        <w:tab/>
      </w:r>
      <w:r>
        <w:tab/>
      </w:r>
    </w:p>
    <w:p w:rsidR="00E4579D" w:rsidRDefault="00E4579D" w:rsidP="00DC76FD"/>
    <w:p w:rsidR="00BF5712" w:rsidRDefault="002E48A2" w:rsidP="00BF5712">
      <w:r>
        <w:rPr>
          <w:noProof/>
          <w:sz w:val="20"/>
        </w:rPr>
        <w:pict>
          <v:shapetype id="_x0000_t73" coordsize="21600,21600" o:spt="73" path="m8472,l,3890,7602,8382,5022,9705r7200,4192l10012,14915r11588,6685l14767,12877r1810,-870l11050,6797r1810,-717xe">
            <v:stroke joinstyle="miter"/>
            <v:path o:connecttype="custom" o:connectlocs="8472,0;0,3890;5022,9705;10012,14915;21600,21600;16577,12007;12860,6080" o:connectangles="270,270,180,180,90,0,0" textboxrect="8757,7437,13917,14277"/>
          </v:shapetype>
          <v:shape id="_x0000_s1027" type="#_x0000_t73" style="position:absolute;margin-left:327.75pt;margin-top:6.75pt;width:54pt;height:18pt;flip:x;z-index:251657216"/>
        </w:pict>
      </w:r>
      <w:r>
        <w:rPr>
          <w:noProof/>
          <w:sz w:val="20"/>
        </w:rPr>
        <w:pict>
          <v:shape id="_x0000_s1026" type="#_x0000_t73" style="position:absolute;margin-left:137.25pt;margin-top:5.25pt;width:54pt;height:18pt;z-index:251656192"/>
        </w:pict>
      </w:r>
    </w:p>
    <w:p w:rsidR="00BF5712" w:rsidRPr="009A42AE" w:rsidRDefault="00622ABB" w:rsidP="00C17F95">
      <w:pPr>
        <w:pStyle w:val="Heading2"/>
        <w:rPr>
          <w:sz w:val="36"/>
        </w:rPr>
      </w:pPr>
      <w:r>
        <w:rPr>
          <w:sz w:val="36"/>
        </w:rPr>
        <w:t>Chapter 5</w:t>
      </w:r>
      <w:r w:rsidR="00BF5712" w:rsidRPr="009A42AE">
        <w:rPr>
          <w:sz w:val="36"/>
        </w:rPr>
        <w:t xml:space="preserve"> Test</w:t>
      </w:r>
    </w:p>
    <w:p w:rsidR="008C450C" w:rsidRDefault="008C450C" w:rsidP="00BF5712"/>
    <w:sectPr w:rsidR="008C450C" w:rsidSect="001F581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7D80" w:rsidRDefault="00B47D80" w:rsidP="00F149B0">
      <w:r>
        <w:separator/>
      </w:r>
    </w:p>
  </w:endnote>
  <w:endnote w:type="continuationSeparator" w:id="0">
    <w:p w:rsidR="00B47D80" w:rsidRDefault="00B47D80" w:rsidP="00F149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7D80" w:rsidRDefault="00B47D80" w:rsidP="00F149B0">
      <w:r>
        <w:separator/>
      </w:r>
    </w:p>
  </w:footnote>
  <w:footnote w:type="continuationSeparator" w:id="0">
    <w:p w:rsidR="00B47D80" w:rsidRDefault="00B47D80" w:rsidP="00F149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821DA"/>
    <w:multiLevelType w:val="hybridMultilevel"/>
    <w:tmpl w:val="308CF926"/>
    <w:lvl w:ilvl="0" w:tplc="DC9CCE0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672C4975"/>
    <w:multiLevelType w:val="hybridMultilevel"/>
    <w:tmpl w:val="1E0611DC"/>
    <w:lvl w:ilvl="0" w:tplc="FBB60E9E">
      <w:start w:val="1"/>
      <w:numFmt w:val="decimal"/>
      <w:lvlText w:val="%1."/>
      <w:lvlJc w:val="left"/>
      <w:pPr>
        <w:ind w:left="32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FD17A4E"/>
    <w:multiLevelType w:val="hybridMultilevel"/>
    <w:tmpl w:val="65723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09B2"/>
    <w:rsid w:val="00013978"/>
    <w:rsid w:val="00014F41"/>
    <w:rsid w:val="00017044"/>
    <w:rsid w:val="00024643"/>
    <w:rsid w:val="0002567B"/>
    <w:rsid w:val="00031DB9"/>
    <w:rsid w:val="000338F7"/>
    <w:rsid w:val="000426DB"/>
    <w:rsid w:val="0006667D"/>
    <w:rsid w:val="00073FDE"/>
    <w:rsid w:val="00096BB0"/>
    <w:rsid w:val="00130923"/>
    <w:rsid w:val="00131785"/>
    <w:rsid w:val="00151488"/>
    <w:rsid w:val="001A038D"/>
    <w:rsid w:val="001B0E9E"/>
    <w:rsid w:val="001C2B63"/>
    <w:rsid w:val="001D4EC1"/>
    <w:rsid w:val="001F581C"/>
    <w:rsid w:val="0020106A"/>
    <w:rsid w:val="00206565"/>
    <w:rsid w:val="00271840"/>
    <w:rsid w:val="00287A89"/>
    <w:rsid w:val="002A6C63"/>
    <w:rsid w:val="002B5436"/>
    <w:rsid w:val="002C12BD"/>
    <w:rsid w:val="002D0C56"/>
    <w:rsid w:val="002E48A2"/>
    <w:rsid w:val="00302858"/>
    <w:rsid w:val="00306A40"/>
    <w:rsid w:val="003156BA"/>
    <w:rsid w:val="0031630D"/>
    <w:rsid w:val="003375F2"/>
    <w:rsid w:val="003446E7"/>
    <w:rsid w:val="00372F2F"/>
    <w:rsid w:val="00390AB9"/>
    <w:rsid w:val="003C788E"/>
    <w:rsid w:val="003D480D"/>
    <w:rsid w:val="003E1112"/>
    <w:rsid w:val="003E2CD0"/>
    <w:rsid w:val="003E44F8"/>
    <w:rsid w:val="003E64A6"/>
    <w:rsid w:val="003E7538"/>
    <w:rsid w:val="00406B35"/>
    <w:rsid w:val="004332DF"/>
    <w:rsid w:val="00441B43"/>
    <w:rsid w:val="00441DF9"/>
    <w:rsid w:val="00447392"/>
    <w:rsid w:val="00477827"/>
    <w:rsid w:val="00480DD9"/>
    <w:rsid w:val="00497E67"/>
    <w:rsid w:val="004A3304"/>
    <w:rsid w:val="004E0165"/>
    <w:rsid w:val="00586B16"/>
    <w:rsid w:val="005A76B5"/>
    <w:rsid w:val="005E09F4"/>
    <w:rsid w:val="005E3FE2"/>
    <w:rsid w:val="005E4497"/>
    <w:rsid w:val="00622ABB"/>
    <w:rsid w:val="00627EE7"/>
    <w:rsid w:val="0063110E"/>
    <w:rsid w:val="00634C71"/>
    <w:rsid w:val="00644132"/>
    <w:rsid w:val="006A75E7"/>
    <w:rsid w:val="006B73FB"/>
    <w:rsid w:val="006C7CBB"/>
    <w:rsid w:val="006F747F"/>
    <w:rsid w:val="00734F16"/>
    <w:rsid w:val="00735DA7"/>
    <w:rsid w:val="0075759C"/>
    <w:rsid w:val="0076120A"/>
    <w:rsid w:val="00764E94"/>
    <w:rsid w:val="00785663"/>
    <w:rsid w:val="007A3803"/>
    <w:rsid w:val="007A3E46"/>
    <w:rsid w:val="008064F9"/>
    <w:rsid w:val="00834A04"/>
    <w:rsid w:val="0084143F"/>
    <w:rsid w:val="008734A9"/>
    <w:rsid w:val="008C450C"/>
    <w:rsid w:val="00926B95"/>
    <w:rsid w:val="00953DAB"/>
    <w:rsid w:val="009709B2"/>
    <w:rsid w:val="00980990"/>
    <w:rsid w:val="00996A7B"/>
    <w:rsid w:val="009A42AE"/>
    <w:rsid w:val="009D191C"/>
    <w:rsid w:val="009D5918"/>
    <w:rsid w:val="00A27805"/>
    <w:rsid w:val="00A52443"/>
    <w:rsid w:val="00A70B9E"/>
    <w:rsid w:val="00A73E5D"/>
    <w:rsid w:val="00A93621"/>
    <w:rsid w:val="00A96746"/>
    <w:rsid w:val="00AB078F"/>
    <w:rsid w:val="00AB2687"/>
    <w:rsid w:val="00AC22E2"/>
    <w:rsid w:val="00B200ED"/>
    <w:rsid w:val="00B208A9"/>
    <w:rsid w:val="00B2105A"/>
    <w:rsid w:val="00B246A0"/>
    <w:rsid w:val="00B33588"/>
    <w:rsid w:val="00B47D80"/>
    <w:rsid w:val="00B55A87"/>
    <w:rsid w:val="00B577A3"/>
    <w:rsid w:val="00B61545"/>
    <w:rsid w:val="00B62E18"/>
    <w:rsid w:val="00B954AA"/>
    <w:rsid w:val="00BA32F6"/>
    <w:rsid w:val="00BC48DA"/>
    <w:rsid w:val="00BC5010"/>
    <w:rsid w:val="00BF0028"/>
    <w:rsid w:val="00BF5712"/>
    <w:rsid w:val="00C02854"/>
    <w:rsid w:val="00C17F95"/>
    <w:rsid w:val="00C442BC"/>
    <w:rsid w:val="00C4676A"/>
    <w:rsid w:val="00C676BC"/>
    <w:rsid w:val="00C763AF"/>
    <w:rsid w:val="00C948F1"/>
    <w:rsid w:val="00CB045E"/>
    <w:rsid w:val="00CE096D"/>
    <w:rsid w:val="00CE6930"/>
    <w:rsid w:val="00CF7D8C"/>
    <w:rsid w:val="00D01A3D"/>
    <w:rsid w:val="00D528AC"/>
    <w:rsid w:val="00D66EE9"/>
    <w:rsid w:val="00D93419"/>
    <w:rsid w:val="00DA4A80"/>
    <w:rsid w:val="00DC76FD"/>
    <w:rsid w:val="00DD23AD"/>
    <w:rsid w:val="00DD40FD"/>
    <w:rsid w:val="00E04176"/>
    <w:rsid w:val="00E05228"/>
    <w:rsid w:val="00E208E2"/>
    <w:rsid w:val="00E326A9"/>
    <w:rsid w:val="00E4579D"/>
    <w:rsid w:val="00E648E2"/>
    <w:rsid w:val="00E8393C"/>
    <w:rsid w:val="00EA44B8"/>
    <w:rsid w:val="00ED7B0B"/>
    <w:rsid w:val="00EE7B59"/>
    <w:rsid w:val="00F01FB3"/>
    <w:rsid w:val="00F06BE1"/>
    <w:rsid w:val="00F149B0"/>
    <w:rsid w:val="00F217AC"/>
    <w:rsid w:val="00F31A86"/>
    <w:rsid w:val="00F441DA"/>
    <w:rsid w:val="00F61E56"/>
    <w:rsid w:val="00F90A80"/>
    <w:rsid w:val="00FA1310"/>
    <w:rsid w:val="00FC4B30"/>
    <w:rsid w:val="00FD2478"/>
    <w:rsid w:val="00FE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27C177CD"/>
  <w15:docId w15:val="{A77743AC-73CE-46A7-9263-05E66694E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4176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BF5712"/>
    <w:pPr>
      <w:keepNext/>
      <w:jc w:val="center"/>
      <w:outlineLvl w:val="1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149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49B0"/>
    <w:rPr>
      <w:sz w:val="24"/>
      <w:szCs w:val="24"/>
    </w:rPr>
  </w:style>
  <w:style w:type="paragraph" w:styleId="Footer">
    <w:name w:val="footer"/>
    <w:basedOn w:val="Normal"/>
    <w:link w:val="FooterChar"/>
    <w:rsid w:val="00F149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149B0"/>
    <w:rPr>
      <w:sz w:val="24"/>
      <w:szCs w:val="24"/>
    </w:rPr>
  </w:style>
  <w:style w:type="paragraph" w:styleId="Title">
    <w:name w:val="Title"/>
    <w:basedOn w:val="Normal"/>
    <w:link w:val="TitleChar"/>
    <w:qFormat/>
    <w:rsid w:val="00BF5712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F5712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BF5712"/>
    <w:rPr>
      <w:b/>
      <w:bCs/>
      <w:i/>
      <w:iCs/>
      <w:sz w:val="24"/>
      <w:szCs w:val="24"/>
    </w:rPr>
  </w:style>
  <w:style w:type="paragraph" w:styleId="NoSpacing">
    <w:name w:val="No Spacing"/>
    <w:uiPriority w:val="1"/>
    <w:qFormat/>
    <w:rsid w:val="003446E7"/>
    <w:pPr>
      <w:tabs>
        <w:tab w:val="left" w:pos="360"/>
      </w:tabs>
    </w:pPr>
    <w:rPr>
      <w:rFonts w:eastAsiaTheme="minorHAnsi" w:cstheme="minorBidi"/>
      <w:sz w:val="24"/>
      <w:szCs w:val="22"/>
    </w:rPr>
  </w:style>
  <w:style w:type="paragraph" w:styleId="ListParagraph">
    <w:name w:val="List Paragraph"/>
    <w:basedOn w:val="Normal"/>
    <w:uiPriority w:val="34"/>
    <w:qFormat/>
    <w:rsid w:val="00EE7B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144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9FA0A83-7F9B-499E-857C-6890370D1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48</Words>
  <Characters>84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Pacing Guide</vt:lpstr>
    </vt:vector>
  </TitlesOfParts>
  <Company>mfcsd</Company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Pacing Guide</dc:title>
  <dc:creator>mfcsd</dc:creator>
  <cp:lastModifiedBy>mfcsd</cp:lastModifiedBy>
  <cp:revision>21</cp:revision>
  <cp:lastPrinted>2015-06-09T19:31:00Z</cp:lastPrinted>
  <dcterms:created xsi:type="dcterms:W3CDTF">2016-10-13T01:12:00Z</dcterms:created>
  <dcterms:modified xsi:type="dcterms:W3CDTF">2017-05-19T12:03:00Z</dcterms:modified>
</cp:coreProperties>
</file>